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1"/>
  </p:notesMasterIdLst>
  <p:sldIdLst>
    <p:sldId id="256" r:id="rId2"/>
    <p:sldId id="294" r:id="rId3"/>
    <p:sldId id="300" r:id="rId4"/>
    <p:sldId id="295" r:id="rId5"/>
    <p:sldId id="296" r:id="rId6"/>
    <p:sldId id="297" r:id="rId7"/>
    <p:sldId id="301" r:id="rId8"/>
    <p:sldId id="302" r:id="rId9"/>
    <p:sldId id="298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86" d="100"/>
          <a:sy n="86" d="100"/>
        </p:scale>
        <p:origin x="48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B57047-D54C-4CF0-B5FF-1A30CE8A9357}" type="datetimeFigureOut">
              <a:rPr lang="nl-NL" smtClean="0"/>
              <a:t>3-3-2019</a:t>
            </a:fld>
            <a:endParaRPr lang="nl-N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96B4D5-6395-44F0-B610-5400979FB22C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32170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6B4D5-6395-44F0-B610-5400979FB22C}" type="slidenum">
              <a:rPr lang="nl-NL" smtClean="0"/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1631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6B4D5-6395-44F0-B610-5400979FB22C}" type="slidenum">
              <a:rPr lang="nl-NL" smtClean="0"/>
              <a:t>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796087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6B4D5-6395-44F0-B610-5400979FB22C}" type="slidenum">
              <a:rPr lang="nl-NL" smtClean="0"/>
              <a:t>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52356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6B4D5-6395-44F0-B610-5400979FB22C}" type="slidenum">
              <a:rPr lang="nl-NL" smtClean="0"/>
              <a:t>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09412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6B4D5-6395-44F0-B610-5400979FB22C}" type="slidenum">
              <a:rPr lang="nl-NL" smtClean="0"/>
              <a:t>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157402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6B4D5-6395-44F0-B610-5400979FB22C}" type="slidenum">
              <a:rPr lang="nl-NL" smtClean="0"/>
              <a:t>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016515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6B4D5-6395-44F0-B610-5400979FB22C}" type="slidenum">
              <a:rPr lang="nl-NL" smtClean="0"/>
              <a:t>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679231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6B4D5-6395-44F0-B610-5400979FB22C}" type="slidenum">
              <a:rPr lang="nl-NL" smtClean="0"/>
              <a:t>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40045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CBC403-C8E5-4089-9436-FA1CDC92DBB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97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96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47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382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50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73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527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022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581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51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91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351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67657-8B7B-4AEC-9E5E-ECD297D86863}" type="datetimeFigureOut">
              <a:rPr lang="en-US" smtClean="0"/>
              <a:t>03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5FCF64-D05E-48F5-8E9D-E449635DA0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688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NL" dirty="0" smtClean="0"/>
              <a:t>Numerieke methoden (1805)</a:t>
            </a:r>
            <a:endParaRPr lang="nl-N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762293"/>
            <a:ext cx="9144000" cy="1655762"/>
          </a:xfrm>
        </p:spPr>
        <p:txBody>
          <a:bodyPr/>
          <a:lstStyle/>
          <a:p>
            <a:r>
              <a:rPr lang="nl-NL" dirty="0" smtClean="0"/>
              <a:t>Sorin POP (D252, sorin.pop@uhasselt.be), Maikel BOSSCHAERT (C153, maikel.bosschaert@uhasselt.be)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28183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Lineaire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stelsels</a:t>
            </a:r>
            <a:r>
              <a:rPr lang="en-US" sz="3600" dirty="0" smtClean="0">
                <a:solidFill>
                  <a:srgbClr val="0070C0"/>
                </a:solidFill>
              </a:rPr>
              <a:t>: </a:t>
            </a:r>
            <a:r>
              <a:rPr lang="en-US" sz="3600" dirty="0" err="1" smtClean="0">
                <a:solidFill>
                  <a:srgbClr val="0070C0"/>
                </a:solidFill>
              </a:rPr>
              <a:t>methode</a:t>
            </a:r>
            <a:r>
              <a:rPr lang="en-US" sz="3600" dirty="0" smtClean="0">
                <a:solidFill>
                  <a:srgbClr val="0070C0"/>
                </a:solidFill>
              </a:rPr>
              <a:t> van Gauss (direct)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41446" y="733671"/>
            <a:ext cx="11760200" cy="150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246" y="984938"/>
            <a:ext cx="118522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teerba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ek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loss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=b. 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1246" y="1494664"/>
            <a:ext cx="119907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agnaalmatrix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: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vendriehoekig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trix A: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edendriehoekig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A: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1246" y="2927719"/>
            <a:ext cx="119907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iteit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ant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soperatie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menigvuldig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l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ell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rekke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agnaalmatri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: n 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vendriehoekig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trix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: 1V +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…+(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)/2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edendriehoekig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oog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30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46087"/>
              </p:ext>
            </p:extLst>
          </p:nvPr>
        </p:nvGraphicFramePr>
        <p:xfrm>
          <a:off x="7067550" y="4110038"/>
          <a:ext cx="4625975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4" imgW="3416040" imgH="1752480" progId="Equation.DSMT4">
                  <p:embed/>
                </p:oleObj>
              </mc:Choice>
              <mc:Fallback>
                <p:oleObj name="Equation" r:id="rId4" imgW="34160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7550" y="4110038"/>
                        <a:ext cx="4625975" cy="237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Lineaire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stelsels</a:t>
            </a:r>
            <a:r>
              <a:rPr lang="en-US" sz="3600" dirty="0" smtClean="0">
                <a:solidFill>
                  <a:srgbClr val="0070C0"/>
                </a:solidFill>
              </a:rPr>
              <a:t>: </a:t>
            </a:r>
            <a:r>
              <a:rPr lang="en-US" sz="3600" dirty="0" err="1" smtClean="0">
                <a:solidFill>
                  <a:srgbClr val="0070C0"/>
                </a:solidFill>
              </a:rPr>
              <a:t>methode</a:t>
            </a:r>
            <a:r>
              <a:rPr lang="en-US" sz="3600" dirty="0" smtClean="0">
                <a:solidFill>
                  <a:srgbClr val="0070C0"/>
                </a:solidFill>
              </a:rPr>
              <a:t> van Gauss (direct)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41446" y="733671"/>
            <a:ext cx="11760200" cy="150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246" y="984938"/>
            <a:ext cx="118522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teerba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ek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loss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=b. 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1246" y="1494664"/>
            <a:ext cx="1199075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vendriehoekig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hterwaarts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bstituti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ek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1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k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: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edendriehoekig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m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warts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itutie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1446" y="3577317"/>
            <a:ext cx="611723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m.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mentair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ies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lossingsverzamel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ijf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veranderd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verwisselen rijen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↔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nl-NL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2. vermenigvuldiging rij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 scalair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≠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	3. aftrekken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eer rij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it rij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≠k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nl-N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nl-NL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47121" y="3081037"/>
            <a:ext cx="51545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m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itgebreid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trix [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: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↔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|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met 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9662936" y="4588763"/>
            <a:ext cx="951182" cy="83299"/>
          </a:xfrm>
          <a:custGeom>
            <a:avLst/>
            <a:gdLst>
              <a:gd name="connsiteX0" fmla="*/ 0 w 1656522"/>
              <a:gd name="connsiteY0" fmla="*/ 331325 h 344577"/>
              <a:gd name="connsiteX1" fmla="*/ 834887 w 1656522"/>
              <a:gd name="connsiteY1" fmla="*/ 21 h 344577"/>
              <a:gd name="connsiteX2" fmla="*/ 1656522 w 1656522"/>
              <a:gd name="connsiteY2" fmla="*/ 344577 h 344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6522" h="344577">
                <a:moveTo>
                  <a:pt x="0" y="331325"/>
                </a:moveTo>
                <a:cubicBezTo>
                  <a:pt x="279400" y="164568"/>
                  <a:pt x="558800" y="-2188"/>
                  <a:pt x="834887" y="21"/>
                </a:cubicBezTo>
                <a:cubicBezTo>
                  <a:pt x="1110974" y="2230"/>
                  <a:pt x="1383748" y="173403"/>
                  <a:pt x="1656522" y="344577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triangle" w="lg" len="med"/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6" name="Freeform 15"/>
          <p:cNvSpPr/>
          <p:nvPr/>
        </p:nvSpPr>
        <p:spPr>
          <a:xfrm rot="10800000">
            <a:off x="9726061" y="5889321"/>
            <a:ext cx="951182" cy="83299"/>
          </a:xfrm>
          <a:custGeom>
            <a:avLst/>
            <a:gdLst>
              <a:gd name="connsiteX0" fmla="*/ 0 w 1656522"/>
              <a:gd name="connsiteY0" fmla="*/ 331325 h 344577"/>
              <a:gd name="connsiteX1" fmla="*/ 834887 w 1656522"/>
              <a:gd name="connsiteY1" fmla="*/ 21 h 344577"/>
              <a:gd name="connsiteX2" fmla="*/ 1656522 w 1656522"/>
              <a:gd name="connsiteY2" fmla="*/ 344577 h 344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6522" h="344577">
                <a:moveTo>
                  <a:pt x="0" y="331325"/>
                </a:moveTo>
                <a:cubicBezTo>
                  <a:pt x="279400" y="164568"/>
                  <a:pt x="558800" y="-2188"/>
                  <a:pt x="834887" y="21"/>
                </a:cubicBezTo>
                <a:cubicBezTo>
                  <a:pt x="1110974" y="2230"/>
                  <a:pt x="1383748" y="173403"/>
                  <a:pt x="1656522" y="344577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triangle" w="lg" len="med"/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7" name="TextBox 16"/>
          <p:cNvSpPr txBox="1"/>
          <p:nvPr/>
        </p:nvSpPr>
        <p:spPr>
          <a:xfrm>
            <a:off x="9489519" y="3871096"/>
            <a:ext cx="279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i="1" dirty="0" smtClean="0">
                <a:solidFill>
                  <a:srgbClr val="FF0000"/>
                </a:solidFill>
              </a:rPr>
              <a:t>i</a:t>
            </a:r>
            <a:endParaRPr lang="nl-NL" sz="3200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494425" y="3871096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i="1" dirty="0" smtClean="0">
                <a:solidFill>
                  <a:srgbClr val="FF0000"/>
                </a:solidFill>
              </a:rPr>
              <a:t>k</a:t>
            </a:r>
            <a:endParaRPr lang="nl-NL" sz="3200" i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820943" y="4536155"/>
            <a:ext cx="279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i="1" dirty="0" smtClean="0">
                <a:solidFill>
                  <a:srgbClr val="FF0000"/>
                </a:solidFill>
              </a:rPr>
              <a:t>i</a:t>
            </a:r>
            <a:endParaRPr lang="nl-NL" sz="3200" i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820943" y="5407770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i="1" dirty="0" smtClean="0">
                <a:solidFill>
                  <a:srgbClr val="FF0000"/>
                </a:solidFill>
              </a:rPr>
              <a:t>k</a:t>
            </a:r>
            <a:endParaRPr lang="nl-NL" sz="32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82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2" grpId="0"/>
      <p:bldP spid="15" grpId="0" animBg="1"/>
      <p:bldP spid="16" grpId="0" animBg="1"/>
      <p:bldP spid="17" grpId="0"/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Lineaire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stelsels</a:t>
            </a:r>
            <a:r>
              <a:rPr lang="en-US" sz="3600" dirty="0" smtClean="0">
                <a:solidFill>
                  <a:srgbClr val="0070C0"/>
                </a:solidFill>
              </a:rPr>
              <a:t>: </a:t>
            </a:r>
            <a:r>
              <a:rPr lang="en-US" sz="3600" dirty="0" err="1" smtClean="0">
                <a:solidFill>
                  <a:srgbClr val="0070C0"/>
                </a:solidFill>
              </a:rPr>
              <a:t>methode</a:t>
            </a:r>
            <a:r>
              <a:rPr lang="en-US" sz="3600" dirty="0" smtClean="0">
                <a:solidFill>
                  <a:srgbClr val="0070C0"/>
                </a:solidFill>
              </a:rPr>
              <a:t> van Gauss (direct)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41446" y="733671"/>
            <a:ext cx="11760200" cy="150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246" y="984938"/>
            <a:ext cx="118522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teerba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ek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loss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=b. 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1246" y="1494664"/>
            <a:ext cx="1199075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vendriehoekig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hterwaarts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bstituti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ek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1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k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: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edendriehoekig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m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warts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itutie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1445" y="3577317"/>
            <a:ext cx="625316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m.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mentair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ies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lossingsverzamel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ijf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veranderd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verwisselen rijen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↔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nl-NL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2. vermenigvuldiging rij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 scalair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≠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	3. aftrekken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eer rij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it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j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NL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≠k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nl-NL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47121" y="3081037"/>
            <a:ext cx="51545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m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itgebreid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trix [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: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[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|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met 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65317"/>
              </p:ext>
            </p:extLst>
          </p:nvPr>
        </p:nvGraphicFramePr>
        <p:xfrm>
          <a:off x="6684963" y="4391025"/>
          <a:ext cx="4230687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4" imgW="2958840" imgH="1143000" progId="Equation.DSMT4">
                  <p:embed/>
                </p:oleObj>
              </mc:Choice>
              <mc:Fallback>
                <p:oleObj name="Equation" r:id="rId4" imgW="29588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4963" y="4391025"/>
                        <a:ext cx="4230687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699698" y="4038441"/>
            <a:ext cx="279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i="1" dirty="0" smtClean="0">
                <a:solidFill>
                  <a:srgbClr val="FF0000"/>
                </a:solidFill>
              </a:rPr>
              <a:t>i</a:t>
            </a:r>
            <a:endParaRPr lang="nl-NL" sz="3200" i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807856" y="4958753"/>
            <a:ext cx="279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i="1" dirty="0" smtClean="0">
                <a:solidFill>
                  <a:srgbClr val="FF0000"/>
                </a:solidFill>
              </a:rPr>
              <a:t>i</a:t>
            </a:r>
            <a:endParaRPr lang="nl-NL" sz="32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55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Lineaire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stelsels</a:t>
            </a:r>
            <a:r>
              <a:rPr lang="en-US" sz="3600" dirty="0" smtClean="0">
                <a:solidFill>
                  <a:srgbClr val="0070C0"/>
                </a:solidFill>
              </a:rPr>
              <a:t>: </a:t>
            </a:r>
            <a:r>
              <a:rPr lang="en-US" sz="3600" dirty="0" err="1" smtClean="0">
                <a:solidFill>
                  <a:srgbClr val="0070C0"/>
                </a:solidFill>
              </a:rPr>
              <a:t>methode</a:t>
            </a:r>
            <a:r>
              <a:rPr lang="en-US" sz="3600" dirty="0" smtClean="0">
                <a:solidFill>
                  <a:srgbClr val="0070C0"/>
                </a:solidFill>
              </a:rPr>
              <a:t> van Gauss (direct)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41446" y="733671"/>
            <a:ext cx="11760200" cy="150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246" y="984938"/>
            <a:ext cx="118522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teerba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ek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loss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=b. 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1246" y="1494664"/>
            <a:ext cx="1199075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vendriehoekig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hterwaarts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bstituti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ek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1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k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: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edendriehoekig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m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warts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itutie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1445" y="3577317"/>
            <a:ext cx="631532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m.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air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ies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lossingsverzamel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ijf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veranderd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verwisselen rijen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↔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nl-NL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2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menigvuldiging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j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 scalair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3.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rekken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er rij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it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j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NL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≠k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nl-NL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47121" y="3081037"/>
            <a:ext cx="51545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m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itgebreid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trix [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: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|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met 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94821"/>
              </p:ext>
            </p:extLst>
          </p:nvPr>
        </p:nvGraphicFramePr>
        <p:xfrm>
          <a:off x="6713538" y="4287915"/>
          <a:ext cx="4954933" cy="218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4" imgW="3974760" imgH="1752480" progId="Equation.DSMT4">
                  <p:embed/>
                </p:oleObj>
              </mc:Choice>
              <mc:Fallback>
                <p:oleObj name="Equation" r:id="rId4" imgW="397476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3538" y="4287915"/>
                        <a:ext cx="4954933" cy="2184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502175" y="3808125"/>
            <a:ext cx="279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</a:rPr>
              <a:t>i</a:t>
            </a:r>
            <a:endParaRPr lang="nl-NL" sz="3200" i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706333" y="5380216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k</a:t>
            </a:r>
            <a:endParaRPr lang="nl-NL" sz="32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63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Lineaire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stelsels</a:t>
            </a:r>
            <a:r>
              <a:rPr lang="en-US" sz="3600" dirty="0" smtClean="0">
                <a:solidFill>
                  <a:srgbClr val="0070C0"/>
                </a:solidFill>
              </a:rPr>
              <a:t>: </a:t>
            </a:r>
            <a:r>
              <a:rPr lang="en-US" sz="3600" dirty="0" err="1" smtClean="0">
                <a:solidFill>
                  <a:srgbClr val="0070C0"/>
                </a:solidFill>
              </a:rPr>
              <a:t>eliminatie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41446" y="733671"/>
            <a:ext cx="11760200" cy="150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246" y="984938"/>
            <a:ext cx="118522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teerba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ek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loss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=b. 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1244" y="1499849"/>
            <a:ext cx="11836189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…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 0 (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lelemen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</a:p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to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m.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air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werking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  <a:p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j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)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aa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vendriehoek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1446" y="5025055"/>
            <a:ext cx="1211566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k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1, …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vor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menigvuldig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voter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el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jpivoter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al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jpivoter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jpivoter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voter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e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a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eken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jverwissel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menigvuldig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t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89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Lineaire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stelsels</a:t>
            </a:r>
            <a:r>
              <a:rPr lang="en-US" sz="3600" dirty="0" smtClean="0">
                <a:solidFill>
                  <a:srgbClr val="0070C0"/>
                </a:solidFill>
              </a:rPr>
              <a:t>: </a:t>
            </a:r>
            <a:r>
              <a:rPr lang="en-US" sz="3600" dirty="0" err="1" smtClean="0">
                <a:solidFill>
                  <a:srgbClr val="0070C0"/>
                </a:solidFill>
              </a:rPr>
              <a:t>eliminatie</a:t>
            </a:r>
            <a:r>
              <a:rPr lang="en-US" sz="3600" dirty="0" smtClean="0">
                <a:solidFill>
                  <a:srgbClr val="0070C0"/>
                </a:solidFill>
              </a:rPr>
              <a:t> in </a:t>
            </a:r>
            <a:r>
              <a:rPr lang="en-US" sz="3600" dirty="0" err="1">
                <a:solidFill>
                  <a:srgbClr val="0070C0"/>
                </a:solidFill>
              </a:rPr>
              <a:t>matrixvorm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41446" y="733671"/>
            <a:ext cx="11760200" cy="150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246" y="984938"/>
            <a:ext cx="118522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teerba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ek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loss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=b. 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3451" y="3685261"/>
            <a:ext cx="1195008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[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:= [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;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 …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[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: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me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j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 ≥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.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voter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	       	       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r = i+1, …, 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de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k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T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+1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t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&gt;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ef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+1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zelfd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ld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⋯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met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vendriehoek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1446" y="1433990"/>
            <a:ext cx="1205055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 {1, …,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en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ld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’baa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ld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’ba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/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-1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 = 1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,p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p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ld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I = I+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 rest 0.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et-nu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de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o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de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ofddiagona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&gt;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ld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&lt; q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ld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et-nu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n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zelfd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ats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de matrices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38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206375"/>
            <a:ext cx="10515600" cy="1325563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0070C0"/>
                </a:solidFill>
              </a:rPr>
              <a:t>Lineaire</a:t>
            </a:r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</a:rPr>
              <a:t>stelsels</a:t>
            </a:r>
            <a:r>
              <a:rPr lang="en-US" sz="3600" dirty="0" smtClean="0">
                <a:solidFill>
                  <a:srgbClr val="0070C0"/>
                </a:solidFill>
              </a:rPr>
              <a:t>: LU </a:t>
            </a:r>
            <a:r>
              <a:rPr lang="en-US" sz="3600" dirty="0" err="1" smtClean="0">
                <a:solidFill>
                  <a:srgbClr val="0070C0"/>
                </a:solidFill>
              </a:rPr>
              <a:t>decompositie</a:t>
            </a:r>
            <a:endParaRPr lang="nl-NL" sz="3600" dirty="0">
              <a:solidFill>
                <a:srgbClr val="0070C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41446" y="733671"/>
            <a:ext cx="11760200" cy="15031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246" y="984938"/>
            <a:ext cx="118522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teerba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ek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loss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=b.</a:t>
            </a:r>
          </a:p>
          <a:p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 ⋯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me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edendriehoekig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3451" y="3946362"/>
            <a:ext cx="1183618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ositi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, K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nl-NL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edendriehoek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-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teerbaa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j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K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ven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edendriehoek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lijkaard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aa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vendriehoekig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trices)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1446" y="1780647"/>
            <a:ext cx="1205055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ll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erteerba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.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voter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)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⋯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ld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edendriehoek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Met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mpositi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arbi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/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ed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/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vendriehoek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o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e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nduid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h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gemee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erteerba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ta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, U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×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ed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/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vendriehoek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.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 = P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= P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⋯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D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mpositi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e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nduidi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3451" y="5178488"/>
            <a:ext cx="118361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ol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GEM (met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voter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LU x =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nl-N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1446" y="5715880"/>
            <a:ext cx="118361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epassing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erder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lsel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 = B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lang="nl-NL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nl-NL" sz="20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×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65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91544" y="620688"/>
            <a:ext cx="8229600" cy="532859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 smtClean="0"/>
              <a:t>Vandaag</a:t>
            </a:r>
            <a:r>
              <a:rPr lang="en-US" dirty="0" smtClean="0"/>
              <a:t>:</a:t>
            </a:r>
          </a:p>
          <a:p>
            <a:pPr lvl="3"/>
            <a:r>
              <a:rPr lang="en-US" sz="2000" dirty="0" err="1" smtClean="0"/>
              <a:t>Stelsels</a:t>
            </a:r>
            <a:r>
              <a:rPr lang="en-US" sz="2000" dirty="0" smtClean="0"/>
              <a:t>: Gauss </a:t>
            </a:r>
            <a:r>
              <a:rPr lang="en-US" sz="2000" dirty="0" err="1" smtClean="0"/>
              <a:t>eliminatie</a:t>
            </a:r>
            <a:endParaRPr lang="en-US" sz="2000" dirty="0" smtClean="0"/>
          </a:p>
          <a:p>
            <a:pPr lvl="3"/>
            <a:r>
              <a:rPr lang="en-US" sz="2000" smtClean="0"/>
              <a:t>LU </a:t>
            </a:r>
            <a:r>
              <a:rPr lang="en-US" sz="2000" dirty="0" err="1" smtClean="0"/>
              <a:t>decompositie</a:t>
            </a:r>
            <a:endParaRPr lang="en-US" sz="2000" dirty="0" smtClean="0"/>
          </a:p>
          <a:p>
            <a:pPr lvl="3"/>
            <a:endParaRPr lang="en-US" sz="2000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3600" dirty="0" err="1"/>
              <a:t>Bedankt</a:t>
            </a:r>
            <a:r>
              <a:rPr lang="en-US" sz="3600" dirty="0"/>
              <a:t> en tot </a:t>
            </a:r>
            <a:r>
              <a:rPr lang="en-US" sz="3600" dirty="0" err="1"/>
              <a:t>ziens</a:t>
            </a:r>
            <a:r>
              <a:rPr lang="en-US" sz="3600" dirty="0"/>
              <a:t>!</a:t>
            </a:r>
            <a:endParaRPr lang="nl-NL" sz="3600" dirty="0"/>
          </a:p>
        </p:txBody>
      </p:sp>
    </p:spTree>
    <p:extLst>
      <p:ext uri="{BB962C8B-B14F-4D97-AF65-F5344CB8AC3E}">
        <p14:creationId xmlns:p14="http://schemas.microsoft.com/office/powerpoint/2010/main" val="55966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24</Words>
  <Application>Microsoft Office PowerPoint</Application>
  <PresentationFormat>Widescreen</PresentationFormat>
  <Paragraphs>122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Office Theme</vt:lpstr>
      <vt:lpstr>Equation</vt:lpstr>
      <vt:lpstr>Numerieke methoden (1805)</vt:lpstr>
      <vt:lpstr>Lineaire stelsels: methode van Gauss (direct)</vt:lpstr>
      <vt:lpstr>Lineaire stelsels: methode van Gauss (direct)</vt:lpstr>
      <vt:lpstr>Lineaire stelsels: methode van Gauss (direct)</vt:lpstr>
      <vt:lpstr>Lineaire stelsels: methode van Gauss (direct)</vt:lpstr>
      <vt:lpstr>Lineaire stelsels: eliminatie</vt:lpstr>
      <vt:lpstr>Lineaire stelsels: eliminatie in matrixvorm </vt:lpstr>
      <vt:lpstr>Lineaire stelsels: LU decompositie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2-12T16:18:45Z</dcterms:created>
  <dcterms:modified xsi:type="dcterms:W3CDTF">2019-03-04T11:33:21Z</dcterms:modified>
</cp:coreProperties>
</file>